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50E" w:rsidRPr="00A2250E" w:rsidRDefault="00A2250E" w:rsidP="00A2250E">
      <w:pPr>
        <w:spacing w:after="0" w:line="240" w:lineRule="auto"/>
      </w:pPr>
      <w:r w:rsidRPr="00A2250E">
        <w:t>PAP Geometry</w:t>
      </w:r>
      <w:r w:rsidRPr="00A2250E">
        <w:tab/>
      </w:r>
      <w:r w:rsidRPr="00A2250E">
        <w:tab/>
      </w:r>
      <w:r w:rsidRPr="00A2250E">
        <w:tab/>
      </w:r>
      <w:r w:rsidRPr="00A2250E">
        <w:tab/>
      </w:r>
      <w:r w:rsidRPr="00A2250E">
        <w:tab/>
      </w:r>
      <w:r w:rsidRPr="00A2250E">
        <w:tab/>
      </w:r>
      <w:r w:rsidRPr="00A2250E">
        <w:tab/>
      </w:r>
      <w:r w:rsidRPr="00A2250E">
        <w:tab/>
        <w:t>Name ________________________________</w:t>
      </w:r>
    </w:p>
    <w:p w:rsidR="00624EF4" w:rsidRPr="00A2250E" w:rsidRDefault="00B210C0" w:rsidP="00A2250E">
      <w:pPr>
        <w:spacing w:after="0" w:line="240" w:lineRule="auto"/>
      </w:pPr>
      <w:r>
        <w:t xml:space="preserve">Quadrilateral </w:t>
      </w:r>
      <w:r w:rsidR="00A2250E" w:rsidRPr="00A2250E">
        <w:t xml:space="preserve"> Review</w:t>
      </w:r>
    </w:p>
    <w:p w:rsidR="00A2250E" w:rsidRPr="00A2250E" w:rsidRDefault="00A2250E" w:rsidP="00A2250E">
      <w:pPr>
        <w:spacing w:after="0" w:line="240" w:lineRule="auto"/>
      </w:pPr>
    </w:p>
    <w:p w:rsidR="00A2250E" w:rsidRPr="00A2250E" w:rsidRDefault="00A2250E" w:rsidP="00A2250E">
      <w:pPr>
        <w:spacing w:after="0" w:line="240" w:lineRule="auto"/>
        <w:rPr>
          <w:b/>
        </w:rPr>
      </w:pPr>
      <w:r w:rsidRPr="00A2250E">
        <w:rPr>
          <w:b/>
        </w:rPr>
        <w:t>Rectangle</w:t>
      </w:r>
    </w:p>
    <w:p w:rsidR="00A2250E" w:rsidRPr="00A2250E" w:rsidRDefault="00A2250E" w:rsidP="00A2250E">
      <w:pPr>
        <w:spacing w:after="0" w:line="240" w:lineRule="auto"/>
        <w:rPr>
          <w:b/>
        </w:rPr>
      </w:pPr>
    </w:p>
    <w:p w:rsidR="00A2250E" w:rsidRPr="00A2250E" w:rsidRDefault="00A2250E" w:rsidP="00A2250E">
      <w:pPr>
        <w:pStyle w:val="ListParagraph"/>
        <w:numPr>
          <w:ilvl w:val="0"/>
          <w:numId w:val="1"/>
        </w:numPr>
        <w:rPr>
          <w:rFonts w:cstheme="minorHAnsi"/>
        </w:rPr>
      </w:pPr>
      <w:r w:rsidRPr="00A2250E">
        <w:rPr>
          <w:rFonts w:cstheme="minorHAnsi"/>
        </w:rPr>
        <w:t>ABCD is a rectangle.  If AB = 2x + 14, CD = 4x – 12, and AD = 9, find AB and AC.</w:t>
      </w:r>
    </w:p>
    <w:p w:rsidR="00A2250E" w:rsidRPr="00A2250E" w:rsidRDefault="00A2250E" w:rsidP="00A2250E"/>
    <w:p w:rsidR="00A2250E" w:rsidRPr="00A2250E" w:rsidRDefault="00A2250E" w:rsidP="00A2250E"/>
    <w:p w:rsidR="00A2250E" w:rsidRPr="00A2250E" w:rsidRDefault="00A2250E" w:rsidP="00A2250E"/>
    <w:p w:rsidR="00A2250E" w:rsidRPr="00A2250E" w:rsidRDefault="00A2250E" w:rsidP="00A2250E">
      <w:pPr>
        <w:pStyle w:val="ListParagraph"/>
        <w:numPr>
          <w:ilvl w:val="0"/>
          <w:numId w:val="1"/>
        </w:numPr>
        <w:rPr>
          <w:rFonts w:cstheme="minorHAnsi"/>
        </w:rPr>
      </w:pPr>
      <w:r w:rsidRPr="00A2250E">
        <w:rPr>
          <w:rFonts w:cstheme="minorHAnsi"/>
        </w:rPr>
        <w:t>EFGH is a rectangle.  If m</w:t>
      </w:r>
      <w:r w:rsidRPr="00A2250E">
        <w:sym w:font="Symbol" w:char="F0D0"/>
      </w:r>
      <w:r w:rsidRPr="00A2250E">
        <w:rPr>
          <w:rFonts w:cstheme="minorHAnsi"/>
        </w:rPr>
        <w:t xml:space="preserve">HEG = (2x + 5)° and m </w:t>
      </w:r>
      <w:r w:rsidRPr="00A2250E">
        <w:sym w:font="Symbol" w:char="F0D0"/>
      </w:r>
      <w:r w:rsidRPr="00A2250E">
        <w:rPr>
          <w:rFonts w:cstheme="minorHAnsi"/>
        </w:rPr>
        <w:t xml:space="preserve">EFH = (7x – 5)°, find x and m </w:t>
      </w:r>
      <w:r w:rsidRPr="00A2250E">
        <w:sym w:font="Symbol" w:char="F0D0"/>
      </w:r>
      <w:r w:rsidRPr="00A2250E">
        <w:rPr>
          <w:rFonts w:cstheme="minorHAnsi"/>
        </w:rPr>
        <w:t>FHG.</w:t>
      </w:r>
    </w:p>
    <w:p w:rsidR="00A2250E" w:rsidRP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  <w:b/>
        </w:rPr>
      </w:pPr>
      <w:r w:rsidRPr="00A2250E">
        <w:rPr>
          <w:rFonts w:cstheme="minorHAnsi"/>
          <w:b/>
        </w:rPr>
        <w:t>Rhombus</w:t>
      </w:r>
    </w:p>
    <w:p w:rsidR="00A2250E" w:rsidRPr="00A2250E" w:rsidRDefault="00A2250E" w:rsidP="00A2250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A2250E">
        <w:rPr>
          <w:rFonts w:cstheme="minorHAnsi"/>
        </w:rPr>
        <w:t xml:space="preserve">FGHK is a rhombus with diagonals meeting at D.  If m </w:t>
      </w:r>
      <w:r w:rsidRPr="00A2250E">
        <w:sym w:font="Symbol" w:char="F0D0"/>
      </w:r>
      <w:r w:rsidRPr="00A2250E">
        <w:rPr>
          <w:rFonts w:cstheme="minorHAnsi"/>
        </w:rPr>
        <w:t xml:space="preserve">FKD = (7x + 10)°, m </w:t>
      </w:r>
      <w:r w:rsidRPr="00A2250E">
        <w:sym w:font="Symbol" w:char="F0D0"/>
      </w:r>
      <w:r w:rsidRPr="00A2250E">
        <w:rPr>
          <w:rFonts w:cstheme="minorHAnsi"/>
        </w:rPr>
        <w:t xml:space="preserve">HKD = (4x + 31)°, and                         m </w:t>
      </w:r>
      <w:r w:rsidRPr="00A2250E">
        <w:sym w:font="Symbol" w:char="F0D0"/>
      </w:r>
      <w:r w:rsidRPr="00A2250E">
        <w:rPr>
          <w:rFonts w:cstheme="minorHAnsi"/>
        </w:rPr>
        <w:t>FDG = (17y – 12)°, find the value of x and y.</w:t>
      </w: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spacing w:after="0"/>
        <w:rPr>
          <w:rFonts w:cstheme="minorHAnsi"/>
        </w:rPr>
      </w:pPr>
    </w:p>
    <w:p w:rsidR="00A2250E" w:rsidRPr="00A2250E" w:rsidRDefault="00A2250E" w:rsidP="00A2250E">
      <w:pPr>
        <w:pStyle w:val="ListParagraph"/>
        <w:numPr>
          <w:ilvl w:val="0"/>
          <w:numId w:val="2"/>
        </w:numPr>
        <w:spacing w:after="0"/>
        <w:rPr>
          <w:rFonts w:cstheme="minorHAnsi"/>
        </w:rPr>
      </w:pPr>
      <w:r w:rsidRPr="00A2250E">
        <w:rPr>
          <w:rFonts w:cstheme="minorHAnsi"/>
        </w:rPr>
        <w:t>ABCD is a rhombus.  If m</w:t>
      </w:r>
      <w:r w:rsidRPr="00A2250E">
        <w:rPr>
          <w:rFonts w:cstheme="minorHAnsi"/>
        </w:rPr>
        <w:sym w:font="Symbol" w:char="F0D0"/>
      </w:r>
      <w:r w:rsidRPr="00A2250E">
        <w:rPr>
          <w:rFonts w:cstheme="minorHAnsi"/>
        </w:rPr>
        <w:t xml:space="preserve">ABC = (4x + 45)° and m </w:t>
      </w:r>
      <w:r w:rsidRPr="00A2250E">
        <w:rPr>
          <w:rFonts w:cstheme="minorHAnsi"/>
        </w:rPr>
        <w:sym w:font="Symbol" w:char="F0D0"/>
      </w:r>
      <w:r w:rsidRPr="00A2250E">
        <w:rPr>
          <w:rFonts w:cstheme="minorHAnsi"/>
        </w:rPr>
        <w:t>ADC = (x</w:t>
      </w:r>
      <w:r w:rsidRPr="00A2250E">
        <w:rPr>
          <w:rFonts w:cstheme="minorHAnsi"/>
          <w:vertAlign w:val="superscript"/>
        </w:rPr>
        <w:t>2</w:t>
      </w:r>
      <w:r w:rsidRPr="00A2250E">
        <w:rPr>
          <w:rFonts w:cstheme="minorHAnsi"/>
        </w:rPr>
        <w:t xml:space="preserve">)°, find  m </w:t>
      </w:r>
      <w:r w:rsidRPr="00A2250E">
        <w:rPr>
          <w:rFonts w:cstheme="minorHAnsi"/>
        </w:rPr>
        <w:sym w:font="Symbol" w:char="F0D0"/>
      </w:r>
      <w:r w:rsidRPr="00A2250E">
        <w:rPr>
          <w:rFonts w:cstheme="minorHAnsi"/>
        </w:rPr>
        <w:t xml:space="preserve">ABC and m </w:t>
      </w:r>
      <w:r w:rsidRPr="00A2250E">
        <w:rPr>
          <w:rFonts w:cstheme="minorHAnsi"/>
        </w:rPr>
        <w:sym w:font="Symbol" w:char="F0D0"/>
      </w:r>
      <w:r w:rsidRPr="00A2250E">
        <w:rPr>
          <w:rFonts w:cstheme="minorHAnsi"/>
        </w:rPr>
        <w:t>BDC.</w:t>
      </w:r>
    </w:p>
    <w:p w:rsidR="00A2250E" w:rsidRDefault="00A2250E" w:rsidP="00A2250E">
      <w:pPr>
        <w:rPr>
          <w:rFonts w:cstheme="minorHAnsi"/>
          <w:sz w:val="24"/>
          <w:szCs w:val="24"/>
        </w:rPr>
      </w:pPr>
    </w:p>
    <w:p w:rsidR="00A2250E" w:rsidRDefault="00A2250E" w:rsidP="00A2250E">
      <w:pPr>
        <w:rPr>
          <w:rFonts w:cstheme="minorHAnsi"/>
          <w:sz w:val="24"/>
          <w:szCs w:val="24"/>
        </w:rPr>
      </w:pPr>
    </w:p>
    <w:p w:rsidR="00A2250E" w:rsidRDefault="00A2250E" w:rsidP="00A2250E">
      <w:pPr>
        <w:rPr>
          <w:rFonts w:cstheme="minorHAnsi"/>
          <w:sz w:val="24"/>
          <w:szCs w:val="24"/>
        </w:rPr>
      </w:pPr>
    </w:p>
    <w:p w:rsidR="00A2250E" w:rsidRDefault="00A2250E" w:rsidP="00A2250E">
      <w:pPr>
        <w:rPr>
          <w:rFonts w:cstheme="minorHAnsi"/>
          <w:sz w:val="24"/>
          <w:szCs w:val="24"/>
        </w:rPr>
      </w:pPr>
    </w:p>
    <w:p w:rsidR="00A2250E" w:rsidRPr="00A2250E" w:rsidRDefault="00A2250E" w:rsidP="00A2250E">
      <w:pPr>
        <w:rPr>
          <w:rFonts w:cstheme="minorHAnsi"/>
          <w:b/>
        </w:rPr>
      </w:pPr>
      <w:r w:rsidRPr="00A2250E">
        <w:rPr>
          <w:rFonts w:cstheme="minorHAnsi"/>
          <w:b/>
        </w:rPr>
        <w:t>Square</w:t>
      </w:r>
    </w:p>
    <w:p w:rsidR="00A2250E" w:rsidRDefault="00A2250E" w:rsidP="00A2250E">
      <w:pPr>
        <w:pStyle w:val="ListParagraph"/>
        <w:numPr>
          <w:ilvl w:val="0"/>
          <w:numId w:val="4"/>
        </w:numPr>
        <w:rPr>
          <w:rFonts w:cstheme="minorHAnsi"/>
        </w:rPr>
      </w:pPr>
      <w:r w:rsidRPr="00A2250E">
        <w:rPr>
          <w:rFonts w:cstheme="minorHAnsi"/>
        </w:rPr>
        <w:t xml:space="preserve">JKLM is a square with diagonals meeting at R.  If m </w:t>
      </w:r>
      <w:r w:rsidRPr="00A2250E">
        <w:sym w:font="Symbol" w:char="F0D0"/>
      </w:r>
      <w:r w:rsidRPr="00A2250E">
        <w:rPr>
          <w:rFonts w:cstheme="minorHAnsi"/>
        </w:rPr>
        <w:t>MJR = (8x + 5)°, and m</w:t>
      </w:r>
      <w:r w:rsidRPr="00A2250E">
        <w:sym w:font="Symbol" w:char="F0D0"/>
      </w:r>
      <w:r w:rsidRPr="00A2250E">
        <w:rPr>
          <w:rFonts w:cstheme="minorHAnsi"/>
        </w:rPr>
        <w:t>KRL = (7y + 6)°, find the value of x and y.</w:t>
      </w: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pStyle w:val="ListParagraph"/>
        <w:numPr>
          <w:ilvl w:val="0"/>
          <w:numId w:val="4"/>
        </w:numPr>
        <w:tabs>
          <w:tab w:val="left" w:pos="1830"/>
        </w:tabs>
        <w:spacing w:after="0"/>
        <w:rPr>
          <w:rFonts w:eastAsia="Cambria" w:cstheme="minorHAnsi"/>
        </w:rPr>
      </w:pPr>
      <w:r w:rsidRPr="00A2250E">
        <w:rPr>
          <w:rFonts w:cstheme="minorHAnsi"/>
        </w:rPr>
        <w:lastRenderedPageBreak/>
        <w:t>If ABCD is a square with diagonals intersecting at E, and</w:t>
      </w:r>
      <w:r w:rsidRPr="00A2250E">
        <w:rPr>
          <w:rFonts w:eastAsia="Cambria" w:cstheme="minorHAnsi"/>
        </w:rPr>
        <w:t xml:space="preserve"> BE = x + 1 and BD = 4x – 20, find x, then find CE.</w:t>
      </w:r>
    </w:p>
    <w:p w:rsidR="00A2250E" w:rsidRDefault="00A2250E" w:rsidP="00A2250E">
      <w:pPr>
        <w:rPr>
          <w:rFonts w:cstheme="minorHAnsi"/>
        </w:rPr>
      </w:pPr>
    </w:p>
    <w:p w:rsidR="00A2250E" w:rsidRDefault="00A2250E" w:rsidP="00A2250E">
      <w:pPr>
        <w:rPr>
          <w:rFonts w:cstheme="minorHAnsi"/>
        </w:rPr>
      </w:pPr>
    </w:p>
    <w:p w:rsid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  <w:b/>
        </w:rPr>
      </w:pPr>
    </w:p>
    <w:p w:rsidR="00A2250E" w:rsidRDefault="00A2250E" w:rsidP="00A2250E">
      <w:pPr>
        <w:rPr>
          <w:rFonts w:cstheme="minorHAnsi"/>
          <w:b/>
        </w:rPr>
      </w:pPr>
      <w:r w:rsidRPr="00A2250E">
        <w:rPr>
          <w:rFonts w:cstheme="minorHAnsi"/>
          <w:b/>
        </w:rPr>
        <w:t>Trapezoid</w:t>
      </w:r>
    </w:p>
    <w:p w:rsidR="00A2250E" w:rsidRDefault="00A2250E" w:rsidP="00A2250E">
      <w:pPr>
        <w:pStyle w:val="ListParagraph"/>
        <w:numPr>
          <w:ilvl w:val="0"/>
          <w:numId w:val="5"/>
        </w:numPr>
        <w:rPr>
          <w:rFonts w:cstheme="minorHAnsi"/>
        </w:rPr>
      </w:pPr>
      <w:r w:rsidRPr="00A2250E">
        <w:rPr>
          <w:rFonts w:cstheme="minorHAnsi"/>
        </w:rPr>
        <w:t>ABCD is a trapezoid with legs BC and AD. EF is the midsegment. If    AB = 3x-3, EF = 2x+1, and DC = 8, find the value of x.</w:t>
      </w: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Default="00A2250E" w:rsidP="00A2250E">
      <w:pPr>
        <w:pStyle w:val="ListParagraph"/>
        <w:rPr>
          <w:rFonts w:cstheme="minorHAnsi"/>
        </w:rPr>
      </w:pPr>
    </w:p>
    <w:p w:rsidR="00A2250E" w:rsidRPr="00A2250E" w:rsidRDefault="00A2250E" w:rsidP="00A2250E">
      <w:pPr>
        <w:pStyle w:val="ListParagraph"/>
        <w:numPr>
          <w:ilvl w:val="0"/>
          <w:numId w:val="5"/>
        </w:numPr>
        <w:tabs>
          <w:tab w:val="left" w:pos="1830"/>
        </w:tabs>
        <w:spacing w:after="0"/>
        <w:rPr>
          <w:rFonts w:eastAsia="Cambria" w:cstheme="minorHAnsi"/>
        </w:rPr>
      </w:pPr>
      <w:r w:rsidRPr="00A2250E">
        <w:rPr>
          <w:rFonts w:cstheme="minorHAnsi"/>
        </w:rPr>
        <w:t>RSTV is an isosceles trapezoid with legs RV and TS. The diagonals intersect at W. RT = 84, VW = x², WS = 2x + x². Find x.</w:t>
      </w:r>
    </w:p>
    <w:p w:rsidR="00A2250E" w:rsidRDefault="00A2250E" w:rsidP="00A2250E">
      <w:pPr>
        <w:ind w:left="360"/>
        <w:rPr>
          <w:rFonts w:cstheme="minorHAnsi"/>
        </w:rPr>
      </w:pPr>
    </w:p>
    <w:p w:rsidR="00A2250E" w:rsidRDefault="00A2250E" w:rsidP="00A2250E">
      <w:pPr>
        <w:ind w:left="360"/>
        <w:rPr>
          <w:rFonts w:cstheme="minorHAnsi"/>
        </w:rPr>
      </w:pPr>
    </w:p>
    <w:p w:rsidR="00A2250E" w:rsidRDefault="00A2250E" w:rsidP="00A2250E">
      <w:pPr>
        <w:ind w:left="360"/>
        <w:rPr>
          <w:rFonts w:cstheme="minorHAnsi"/>
        </w:rPr>
      </w:pPr>
    </w:p>
    <w:p w:rsidR="00A2250E" w:rsidRPr="00A2250E" w:rsidRDefault="00A2250E" w:rsidP="00A2250E">
      <w:pPr>
        <w:ind w:left="360"/>
        <w:rPr>
          <w:rFonts w:cstheme="minorHAnsi"/>
        </w:rPr>
      </w:pPr>
    </w:p>
    <w:p w:rsidR="00A2250E" w:rsidRDefault="00A2250E" w:rsidP="00A2250E">
      <w:pPr>
        <w:rPr>
          <w:rFonts w:cstheme="minorHAnsi"/>
          <w:b/>
        </w:rPr>
      </w:pPr>
      <w:r w:rsidRPr="00A2250E">
        <w:rPr>
          <w:rFonts w:cstheme="minorHAnsi"/>
          <w:b/>
        </w:rPr>
        <w:t>Kite</w:t>
      </w:r>
    </w:p>
    <w:p w:rsidR="00A2250E" w:rsidRPr="00A2250E" w:rsidRDefault="00A2250E" w:rsidP="00A2250E">
      <w:pPr>
        <w:pStyle w:val="ListParagraph"/>
        <w:numPr>
          <w:ilvl w:val="0"/>
          <w:numId w:val="6"/>
        </w:numPr>
        <w:rPr>
          <w:rFonts w:cstheme="minorHAnsi"/>
        </w:rPr>
      </w:pPr>
      <w:r w:rsidRPr="00A2250E">
        <w:rPr>
          <w:rFonts w:cstheme="minorHAnsi"/>
        </w:rPr>
        <w:t xml:space="preserve">KITE is a kite with </w:t>
      </w:r>
      <w:r w:rsidRPr="00A2250E">
        <w:rPr>
          <w:position w:val="-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5" o:title=""/>
          </v:shape>
          <o:OLEObject Type="Embed" ProgID="Equation.DSMT4" ShapeID="_x0000_i1025" DrawAspect="Content" ObjectID="_1419843150" r:id="rId6"/>
        </w:object>
      </w:r>
      <w:r w:rsidRPr="00A2250E">
        <w:rPr>
          <w:rFonts w:cstheme="minorHAnsi"/>
        </w:rPr>
        <w:t xml:space="preserve">. The diagonals meet at point S. If the </w:t>
      </w:r>
      <w:r w:rsidRPr="00A2250E">
        <w:rPr>
          <w:position w:val="-6"/>
        </w:rPr>
        <w:object w:dxaOrig="1660" w:dyaOrig="279">
          <v:shape id="_x0000_i1026" type="#_x0000_t75" style="width:92.25pt;height:15.75pt" o:ole="">
            <v:imagedata r:id="rId7" o:title=""/>
          </v:shape>
          <o:OLEObject Type="Embed" ProgID="Equation.DSMT4" ShapeID="_x0000_i1026" DrawAspect="Content" ObjectID="_1419843151" r:id="rId8"/>
        </w:object>
      </w:r>
      <w:r w:rsidRPr="00A2250E">
        <w:rPr>
          <w:rFonts w:cstheme="minorHAnsi"/>
        </w:rPr>
        <w:t>, find x.</w:t>
      </w:r>
    </w:p>
    <w:p w:rsidR="00A2250E" w:rsidRDefault="00A2250E" w:rsidP="00A2250E">
      <w:pPr>
        <w:rPr>
          <w:rFonts w:cstheme="minorHAnsi"/>
        </w:rPr>
      </w:pPr>
    </w:p>
    <w:p w:rsidR="00A2250E" w:rsidRDefault="00A2250E" w:rsidP="00A2250E">
      <w:pPr>
        <w:rPr>
          <w:rFonts w:cstheme="minorHAnsi"/>
        </w:rPr>
      </w:pPr>
    </w:p>
    <w:p w:rsid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rPr>
          <w:rFonts w:cstheme="minorHAnsi"/>
        </w:rPr>
      </w:pPr>
    </w:p>
    <w:p w:rsidR="00A2250E" w:rsidRPr="00A2250E" w:rsidRDefault="00A2250E" w:rsidP="00A2250E">
      <w:pPr>
        <w:pStyle w:val="ListParagraph"/>
        <w:numPr>
          <w:ilvl w:val="0"/>
          <w:numId w:val="6"/>
        </w:numPr>
        <w:rPr>
          <w:rFonts w:cstheme="minorHAnsi"/>
        </w:rPr>
      </w:pPr>
      <w:r w:rsidRPr="00A2250E">
        <w:rPr>
          <w:rFonts w:cstheme="minorHAnsi"/>
        </w:rPr>
        <w:t xml:space="preserve">KITE is a kite with </w:t>
      </w:r>
      <w:r w:rsidRPr="00A2250E">
        <w:rPr>
          <w:position w:val="-4"/>
        </w:rPr>
        <w:object w:dxaOrig="840" w:dyaOrig="320">
          <v:shape id="_x0000_i1042" type="#_x0000_t75" style="width:45pt;height:16.5pt" o:ole="">
            <v:imagedata r:id="rId5" o:title=""/>
          </v:shape>
          <o:OLEObject Type="Embed" ProgID="Equation.DSMT4" ShapeID="_x0000_i1042" DrawAspect="Content" ObjectID="_1419843152" r:id="rId9"/>
        </w:object>
      </w:r>
      <w:r w:rsidRPr="00A2250E">
        <w:rPr>
          <w:rFonts w:cstheme="minorHAnsi"/>
        </w:rPr>
        <w:t xml:space="preserve">. The diagonals meet at point S. If </w:t>
      </w:r>
      <w:r w:rsidRPr="00A2250E">
        <w:rPr>
          <w:position w:val="-6"/>
        </w:rPr>
        <w:object w:dxaOrig="1719" w:dyaOrig="279">
          <v:shape id="_x0000_i1043" type="#_x0000_t75" style="width:87.75pt;height:14.25pt" o:ole="">
            <v:imagedata r:id="rId10" o:title=""/>
          </v:shape>
          <o:OLEObject Type="Embed" ProgID="Equation.DSMT4" ShapeID="_x0000_i1043" DrawAspect="Content" ObjectID="_1419843153" r:id="rId11"/>
        </w:object>
      </w:r>
      <w:r w:rsidRPr="00A2250E">
        <w:rPr>
          <w:rFonts w:cstheme="minorHAnsi"/>
        </w:rPr>
        <w:t xml:space="preserve"> and </w:t>
      </w:r>
      <w:r w:rsidRPr="00A2250E">
        <w:rPr>
          <w:rFonts w:cstheme="minorHAnsi"/>
          <w:i/>
        </w:rPr>
        <w:t>m</w:t>
      </w:r>
      <w:r w:rsidRPr="00A2250E">
        <w:rPr>
          <w:rFonts w:ascii="Cambria Math" w:hAnsi="Cambria Math" w:cstheme="minorHAnsi"/>
          <w:i/>
        </w:rPr>
        <w:t>∠</w:t>
      </w:r>
      <w:r w:rsidRPr="00A2250E">
        <w:rPr>
          <w:rFonts w:cstheme="minorHAnsi"/>
          <w:i/>
        </w:rPr>
        <w:t>KIS</w:t>
      </w:r>
      <w:r w:rsidRPr="00A2250E">
        <w:rPr>
          <w:rFonts w:cstheme="minorHAnsi"/>
        </w:rPr>
        <w:t xml:space="preserve"> = 3x + 26, find the </w:t>
      </w:r>
      <w:r w:rsidRPr="00A2250E">
        <w:rPr>
          <w:position w:val="-6"/>
        </w:rPr>
        <w:object w:dxaOrig="780" w:dyaOrig="279">
          <v:shape id="_x0000_i1044" type="#_x0000_t75" style="width:41.25pt;height:15pt" o:ole="">
            <v:imagedata r:id="rId12" o:title=""/>
          </v:shape>
          <o:OLEObject Type="Embed" ProgID="Equation.DSMT4" ShapeID="_x0000_i1044" DrawAspect="Content" ObjectID="_1419843154" r:id="rId13"/>
        </w:object>
      </w:r>
      <w:r w:rsidRPr="00A2250E">
        <w:rPr>
          <w:rFonts w:cstheme="minorHAnsi"/>
        </w:rPr>
        <w:t>.</w:t>
      </w:r>
    </w:p>
    <w:p w:rsidR="00A2250E" w:rsidRPr="00A2250E" w:rsidRDefault="00A2250E" w:rsidP="00A2250E">
      <w:pPr>
        <w:rPr>
          <w:rFonts w:cstheme="minorHAnsi"/>
        </w:rPr>
      </w:pPr>
    </w:p>
    <w:sectPr w:rsidR="00A2250E" w:rsidRPr="00A2250E" w:rsidSect="00A2250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631D6"/>
    <w:multiLevelType w:val="hybridMultilevel"/>
    <w:tmpl w:val="8CD2D8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905A7"/>
    <w:multiLevelType w:val="hybridMultilevel"/>
    <w:tmpl w:val="9F6A19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402BF"/>
    <w:multiLevelType w:val="hybridMultilevel"/>
    <w:tmpl w:val="9312A2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480496"/>
    <w:multiLevelType w:val="hybridMultilevel"/>
    <w:tmpl w:val="863AF0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3D4930"/>
    <w:multiLevelType w:val="hybridMultilevel"/>
    <w:tmpl w:val="5AAE1A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D91F41"/>
    <w:multiLevelType w:val="hybridMultilevel"/>
    <w:tmpl w:val="C616BD8A"/>
    <w:lvl w:ilvl="0" w:tplc="AB489C68">
      <w:start w:val="1"/>
      <w:numFmt w:val="decimal"/>
      <w:lvlText w:val="%1)"/>
      <w:lvlJc w:val="left"/>
      <w:pPr>
        <w:ind w:left="720" w:hanging="360"/>
      </w:pPr>
      <w:rPr>
        <w:rFonts w:ascii="Comic Sans MS" w:hAnsi="Comic Sans MS" w:cstheme="min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>
    <w:useFELayout/>
  </w:compat>
  <w:rsids>
    <w:rsidRoot w:val="00A2250E"/>
    <w:rsid w:val="00022BA8"/>
    <w:rsid w:val="001E7791"/>
    <w:rsid w:val="002D590E"/>
    <w:rsid w:val="00303560"/>
    <w:rsid w:val="0043653A"/>
    <w:rsid w:val="0048593C"/>
    <w:rsid w:val="004A6CC8"/>
    <w:rsid w:val="004E2A36"/>
    <w:rsid w:val="00575380"/>
    <w:rsid w:val="00624EF4"/>
    <w:rsid w:val="00745A1F"/>
    <w:rsid w:val="009F5696"/>
    <w:rsid w:val="00A2250E"/>
    <w:rsid w:val="00AC6CA7"/>
    <w:rsid w:val="00B1115D"/>
    <w:rsid w:val="00B210C0"/>
    <w:rsid w:val="00B37BBF"/>
    <w:rsid w:val="00C1636F"/>
    <w:rsid w:val="00D629BE"/>
    <w:rsid w:val="00DD234F"/>
    <w:rsid w:val="00E3223C"/>
    <w:rsid w:val="00E41DA8"/>
    <w:rsid w:val="00F419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4E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250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01</Words>
  <Characters>1150</Characters>
  <Application>Microsoft Office Word</Application>
  <DocSecurity>0</DocSecurity>
  <Lines>9</Lines>
  <Paragraphs>2</Paragraphs>
  <ScaleCrop>false</ScaleCrop>
  <Company>Frisco ISD</Company>
  <LinksUpToDate>false</LinksUpToDate>
  <CharactersWithSpaces>1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rthink</dc:creator>
  <cp:lastModifiedBy>worthink</cp:lastModifiedBy>
  <cp:revision>2</cp:revision>
  <dcterms:created xsi:type="dcterms:W3CDTF">2013-01-16T17:50:00Z</dcterms:created>
  <dcterms:modified xsi:type="dcterms:W3CDTF">2013-01-16T18:06:00Z</dcterms:modified>
</cp:coreProperties>
</file>